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20" autoAdjust="0"/>
    <p:restoredTop sz="94660"/>
  </p:normalViewPr>
  <p:slideViewPr>
    <p:cSldViewPr snapToGrid="0">
      <p:cViewPr varScale="1">
        <p:scale>
          <a:sx n="67" d="100"/>
          <a:sy n="67" d="100"/>
        </p:scale>
        <p:origin x="66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6062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614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3132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248456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4461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4129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0621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5493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041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796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6509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707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2317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9492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624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6623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9A365-D309-41D3-A15F-7DDED3A81C19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825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D369A365-D309-41D3-A15F-7DDED3A81C19}" type="datetimeFigureOut">
              <a:rPr lang="en-US" smtClean="0"/>
              <a:t>8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739CF665-CF06-46B4-94F6-10961AE24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1814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  <p:sldLayoutId id="2147483723" r:id="rId15"/>
    <p:sldLayoutId id="2147483724" r:id="rId16"/>
    <p:sldLayoutId id="2147483725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7.jpg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slideLayout" Target="../slideLayouts/slideLayout1.xml"/><Relationship Id="rId7" Type="http://schemas.openxmlformats.org/officeDocument/2006/relationships/slide" Target="slide18.xml"/><Relationship Id="rId12" Type="http://schemas.openxmlformats.org/officeDocument/2006/relationships/image" Target="../media/image44.jp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1.png"/><Relationship Id="rId11" Type="http://schemas.openxmlformats.org/officeDocument/2006/relationships/slide" Target="slide16.xml"/><Relationship Id="rId5" Type="http://schemas.openxmlformats.org/officeDocument/2006/relationships/slide" Target="slide17.xml"/><Relationship Id="rId10" Type="http://schemas.openxmlformats.org/officeDocument/2006/relationships/image" Target="../media/image43.png"/><Relationship Id="rId4" Type="http://schemas.openxmlformats.org/officeDocument/2006/relationships/image" Target="../media/image40.png"/><Relationship Id="rId9" Type="http://schemas.openxmlformats.org/officeDocument/2006/relationships/slide" Target="slide19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40.png"/><Relationship Id="rId3" Type="http://schemas.microsoft.com/office/2007/relationships/media" Target="../media/media3.mp3"/><Relationship Id="rId7" Type="http://schemas.openxmlformats.org/officeDocument/2006/relationships/image" Target="../media/image45.jpg"/><Relationship Id="rId12" Type="http://schemas.openxmlformats.org/officeDocument/2006/relationships/image" Target="../media/image48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6.xml"/><Relationship Id="rId11" Type="http://schemas.microsoft.com/office/2007/relationships/hdphoto" Target="../media/hdphoto3.wdp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47.png"/><Relationship Id="rId4" Type="http://schemas.openxmlformats.org/officeDocument/2006/relationships/audio" Target="../media/media3.mp3"/><Relationship Id="rId9" Type="http://schemas.microsoft.com/office/2007/relationships/hdphoto" Target="../media/hdphoto2.wd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40.png"/><Relationship Id="rId3" Type="http://schemas.microsoft.com/office/2007/relationships/media" Target="../media/media3.mp3"/><Relationship Id="rId7" Type="http://schemas.openxmlformats.org/officeDocument/2006/relationships/image" Target="../media/image45.jpg"/><Relationship Id="rId12" Type="http://schemas.openxmlformats.org/officeDocument/2006/relationships/image" Target="../media/image48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6.xml"/><Relationship Id="rId11" Type="http://schemas.microsoft.com/office/2007/relationships/hdphoto" Target="../media/hdphoto3.wdp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47.png"/><Relationship Id="rId4" Type="http://schemas.openxmlformats.org/officeDocument/2006/relationships/audio" Target="../media/media3.mp3"/><Relationship Id="rId9" Type="http://schemas.microsoft.com/office/2007/relationships/hdphoto" Target="../media/hdphoto2.wdp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40.png"/><Relationship Id="rId3" Type="http://schemas.microsoft.com/office/2007/relationships/media" Target="../media/media3.mp3"/><Relationship Id="rId7" Type="http://schemas.openxmlformats.org/officeDocument/2006/relationships/image" Target="../media/image45.jpg"/><Relationship Id="rId12" Type="http://schemas.openxmlformats.org/officeDocument/2006/relationships/image" Target="../media/image48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6.xml"/><Relationship Id="rId11" Type="http://schemas.microsoft.com/office/2007/relationships/hdphoto" Target="../media/hdphoto3.wdp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47.png"/><Relationship Id="rId4" Type="http://schemas.openxmlformats.org/officeDocument/2006/relationships/audio" Target="../media/media3.mp3"/><Relationship Id="rId9" Type="http://schemas.microsoft.com/office/2007/relationships/hdphoto" Target="../media/hdphoto2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jpg"/><Relationship Id="rId4" Type="http://schemas.openxmlformats.org/officeDocument/2006/relationships/image" Target="../media/image51.jp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6.svg"/><Relationship Id="rId7" Type="http://schemas.openxmlformats.org/officeDocument/2006/relationships/image" Target="../media/image12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58.svg"/><Relationship Id="rId10" Type="http://schemas.openxmlformats.org/officeDocument/2006/relationships/image" Target="../media/image60.PNG"/><Relationship Id="rId4" Type="http://schemas.openxmlformats.org/officeDocument/2006/relationships/image" Target="../media/image57.png"/><Relationship Id="rId9" Type="http://schemas.openxmlformats.org/officeDocument/2006/relationships/image" Target="../media/image59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7" Type="http://schemas.openxmlformats.org/officeDocument/2006/relationships/image" Target="../media/image58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5" Type="http://schemas.openxmlformats.org/officeDocument/2006/relationships/image" Target="../media/image62.svg"/><Relationship Id="rId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2.png"/><Relationship Id="rId7" Type="http://schemas.openxmlformats.org/officeDocument/2006/relationships/image" Target="../media/image29.png"/><Relationship Id="rId12" Type="http://schemas.openxmlformats.org/officeDocument/2006/relationships/image" Target="../media/image3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11" Type="http://schemas.openxmlformats.org/officeDocument/2006/relationships/image" Target="../media/image27.png"/><Relationship Id="rId5" Type="http://schemas.openxmlformats.org/officeDocument/2006/relationships/image" Target="../media/image25.png"/><Relationship Id="rId10" Type="http://schemas.openxmlformats.org/officeDocument/2006/relationships/image" Target="../media/image26.png"/><Relationship Id="rId4" Type="http://schemas.openxmlformats.org/officeDocument/2006/relationships/image" Target="../media/image23.png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!!2">
            <a:extLst>
              <a:ext uri="{FF2B5EF4-FFF2-40B4-BE49-F238E27FC236}">
                <a16:creationId xmlns:a16="http://schemas.microsoft.com/office/drawing/2014/main" id="{03C1D406-79EA-4EA8-94D4-2310E367A4B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48734" y="2169763"/>
            <a:ext cx="8198602" cy="1447209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EM ĐẾN VỚI TIẾT HỌC</a:t>
            </a:r>
          </a:p>
        </p:txBody>
      </p:sp>
      <p:sp>
        <p:nvSpPr>
          <p:cNvPr id="13" name="Subtitle 2">
            <a:extLst>
              <a:ext uri="{FF2B5EF4-FFF2-40B4-BE49-F238E27FC236}">
                <a16:creationId xmlns:a16="http://schemas.microsoft.com/office/drawing/2014/main" id="{9D70337C-66BD-4E12-8B00-30BDECD32E2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54063" y="4526983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16490514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A6F0BD4C-6345-4C07-8425-50468CEDE0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74ED0C48-F637-4817-A434-6AED073DF7F8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271C278A-7D55-452F-BA62-A8C5CEB61C5A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5FC715A5-40A6-421F-978F-761D49A787AE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2" name="图片 3080" descr="9">
              <a:extLst>
                <a:ext uri="{FF2B5EF4-FFF2-40B4-BE49-F238E27FC236}">
                  <a16:creationId xmlns:a16="http://schemas.microsoft.com/office/drawing/2014/main" id="{B1A265CF-14A9-40B0-9F94-90BF5C1CE76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75EB914-43D9-4A1F-8500-0A49237CEFB8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53FD0FA-A0C2-49A7-AF35-8AB0BF9F67EA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5" name="图片 3080" descr="9">
              <a:extLst>
                <a:ext uri="{FF2B5EF4-FFF2-40B4-BE49-F238E27FC236}">
                  <a16:creationId xmlns:a16="http://schemas.microsoft.com/office/drawing/2014/main" id="{BDB04863-6513-40C0-8140-956D075D2CA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B9DF6C4-E837-4BD7-B1F1-CCF2221C99BF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A0CF548E-E9D8-4702-824D-5C6B8305EF60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8A50F37-3B94-4781-9027-E73C2F6F5AF0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id="{C4B8F2EA-BA34-4272-80DA-38635948711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A5A9549A-7DA8-4780-A0A1-694ECC7D54E7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69DEE1A1-D354-42C8-BC0B-EB978F8A8EF9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8161883F-59AE-4F27-AD35-ADC81312DFC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970617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7" grpId="0" animBg="1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C729D5A0-02C9-4369-B899-0C3EE685E1B8}"/>
              </a:ext>
            </a:extLst>
          </p:cNvPr>
          <p:cNvGrpSpPr/>
          <p:nvPr/>
        </p:nvGrpSpPr>
        <p:grpSpPr>
          <a:xfrm rot="5400000">
            <a:off x="9058318" y="2543605"/>
            <a:ext cx="5541396" cy="653685"/>
            <a:chOff x="4871257" y="83128"/>
            <a:chExt cx="7501720" cy="653685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990B3958-AACA-4595-9B80-8F91FEAA1D14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8D669594-DEAD-4F98-B3CD-DDD16110B1FA}"/>
                </a:ext>
              </a:extLst>
            </p:cNvPr>
            <p:cNvSpPr txBox="1"/>
            <p:nvPr/>
          </p:nvSpPr>
          <p:spPr>
            <a:xfrm>
              <a:off x="5268729" y="244436"/>
              <a:ext cx="710424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5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861C8B5C-3317-4641-8564-01B8A4A727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30337D98-3A33-4703-A017-EC9F38977253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CAB30DE-45EA-41DF-A4BD-FBAE1B74F305}"/>
              </a:ext>
            </a:extLst>
          </p:cNvPr>
          <p:cNvSpPr/>
          <p:nvPr/>
        </p:nvSpPr>
        <p:spPr>
          <a:xfrm>
            <a:off x="166671" y="4180344"/>
            <a:ext cx="1124296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F486D9A-8BD0-4F09-BF69-0A80A2B59505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4B9CB2E-AAEE-4826-9FE0-61EAE653D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27506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680" imgH="406080" progId="Equation.DSMT4">
                  <p:embed/>
                </p:oleObj>
              </mc:Choice>
              <mc:Fallback>
                <p:oleObj name="Equation" r:id="rId3" imgW="2425680" imgH="4060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5F31502-F242-42EA-816A-C4CAD26B53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5A3DA1C2-C891-47CD-96B6-66201A50B1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6A32F7A0-000D-42E0-B769-ACEF76D1FF88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196542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AA1AE69D-EA78-4B35-B2C4-2512183BCA1A}"/>
              </a:ext>
            </a:extLst>
          </p:cNvPr>
          <p:cNvGrpSpPr/>
          <p:nvPr/>
        </p:nvGrpSpPr>
        <p:grpSpPr>
          <a:xfrm rot="5400000">
            <a:off x="9058319" y="2543605"/>
            <a:ext cx="5541396" cy="653685"/>
            <a:chOff x="4871257" y="83128"/>
            <a:chExt cx="7501720" cy="653685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6B226742-72E3-43FB-A771-87E9475DFD8A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9710E144-7762-4E27-A8AE-6BE7A35EE592}"/>
                </a:ext>
              </a:extLst>
            </p:cNvPr>
            <p:cNvSpPr txBox="1"/>
            <p:nvPr/>
          </p:nvSpPr>
          <p:spPr>
            <a:xfrm>
              <a:off x="5268729" y="244437"/>
              <a:ext cx="710424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5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25A0A68B-3B1D-4FC2-97F5-3B7A378A4D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141ACEC-061F-4F65-B3BB-71FCF7F0A9DB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1C5821D-2964-4492-9871-EFF01644FD4E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27560A3-E34D-406A-BDB6-84E538B50995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CD4F7B2-EEF6-417F-A195-08D41FA7E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20617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406080" progId="Equation.DSMT4">
                  <p:embed/>
                </p:oleObj>
              </mc:Choice>
              <mc:Fallback>
                <p:oleObj name="Equation" r:id="rId3" imgW="2286000" imgH="406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7795BA5-E6E3-4FB7-AD9F-5A6DC0E43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20D0D64D-3A9F-474D-A796-20F7FFFD4C6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CB9632F4-8B74-4A58-984D-5E7A80C2BB0B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extLst>
      <p:ext uri="{BB962C8B-B14F-4D97-AF65-F5344CB8AC3E}">
        <p14:creationId xmlns:p14="http://schemas.microsoft.com/office/powerpoint/2010/main" val="4045295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EDF16DC-1EBD-4D97-9953-E5DF2BC34F6D}"/>
              </a:ext>
            </a:extLst>
          </p:cNvPr>
          <p:cNvGrpSpPr/>
          <p:nvPr/>
        </p:nvGrpSpPr>
        <p:grpSpPr>
          <a:xfrm rot="5400000">
            <a:off x="9074730" y="2527193"/>
            <a:ext cx="5508572" cy="653685"/>
            <a:chOff x="4871257" y="83128"/>
            <a:chExt cx="7501720" cy="653685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FBD0F199-4E0C-40DA-8694-EC3486F1EFBE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EA36944-3BAB-4E17-B039-FE95EB024275}"/>
                </a:ext>
              </a:extLst>
            </p:cNvPr>
            <p:cNvSpPr txBox="1"/>
            <p:nvPr/>
          </p:nvSpPr>
          <p:spPr>
            <a:xfrm>
              <a:off x="5268730" y="244436"/>
              <a:ext cx="710424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494C7F-4AB4-4537-8D36-B152AB8CFF27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72824C7A-8841-42CE-B321-AD8CD98DE452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6C6F3F3-AADA-4116-A92A-A5C1855F7D0D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1962BBA-27CF-4B18-A94B-8BC629D2C6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3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0E1C728-8F23-4692-AD82-1C4477368A7F}"/>
              </a:ext>
            </a:extLst>
          </p:cNvPr>
          <p:cNvGrpSpPr/>
          <p:nvPr/>
        </p:nvGrpSpPr>
        <p:grpSpPr>
          <a:xfrm rot="5400000">
            <a:off x="9082350" y="2519573"/>
            <a:ext cx="5493332" cy="653685"/>
            <a:chOff x="4871257" y="83128"/>
            <a:chExt cx="7501720" cy="653685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8CD07388-4A22-47B4-A487-9F86943846FB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A93B0ADB-BE65-4DAA-80DF-CA1A9FD5DAE8}"/>
                </a:ext>
              </a:extLst>
            </p:cNvPr>
            <p:cNvSpPr txBox="1"/>
            <p:nvPr/>
          </p:nvSpPr>
          <p:spPr>
            <a:xfrm>
              <a:off x="5268729" y="244436"/>
              <a:ext cx="710424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5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46920D26-50E7-4749-8978-1196EA6332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58BD739-716F-41F1-B116-3D8AE27EBA15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FD1D629B-1351-4E9A-90EA-4FB1F67FE14D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412169D4-7452-4786-B6BB-044EECD9A29F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A00C927-7E34-499E-B309-8C37BE66BD0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CB7C69E7-BC3D-46BF-8FB2-72C4DC68464B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0012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27BA1D4B-84CD-429D-AF7E-907397E0C189}"/>
              </a:ext>
            </a:extLst>
          </p:cNvPr>
          <p:cNvGrpSpPr/>
          <p:nvPr/>
        </p:nvGrpSpPr>
        <p:grpSpPr>
          <a:xfrm rot="5400000">
            <a:off x="8507246" y="3094677"/>
            <a:ext cx="6643540" cy="653685"/>
            <a:chOff x="4871257" y="83128"/>
            <a:chExt cx="7232072" cy="653685"/>
          </a:xfrm>
        </p:grpSpPr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4B7CED3D-1E6C-4B08-81FE-24FD6BD14F05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3B0ADD4-3D7E-4F56-8428-3400AF27D8AA}"/>
                </a:ext>
              </a:extLst>
            </p:cNvPr>
            <p:cNvSpPr txBox="1"/>
            <p:nvPr/>
          </p:nvSpPr>
          <p:spPr>
            <a:xfrm>
              <a:off x="5268730" y="244437"/>
              <a:ext cx="5758121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>
            <a:extLst>
              <a:ext uri="{FF2B5EF4-FFF2-40B4-BE49-F238E27FC236}">
                <a16:creationId xmlns:a16="http://schemas.microsoft.com/office/drawing/2014/main" id="{67900AE1-85C3-4F09-B82E-93AB37E4E6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399B173B-E634-445E-B0D5-6F0F042FC078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38B6E71-DE1D-4B39-BDD0-58ED9F9FC193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40E606D-A933-4DFC-B029-16CA088D8F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06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632A256-EE26-4524-940F-6A21D5FD72F5}"/>
              </a:ext>
            </a:extLst>
          </p:cNvPr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3" name="PartOfYourWorld-V.A-3565486.mp3">
            <a:hlinkClick r:id="" action="ppaction://media"/>
            <a:extLst>
              <a:ext uri="{FF2B5EF4-FFF2-40B4-BE49-F238E27FC236}">
                <a16:creationId xmlns:a16="http://schemas.microsoft.com/office/drawing/2014/main" id="{485080DC-777E-4FEC-AD09-29662AD45EA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4" name="!!4">
            <a:extLst>
              <a:ext uri="{FF2B5EF4-FFF2-40B4-BE49-F238E27FC236}">
                <a16:creationId xmlns:a16="http://schemas.microsoft.com/office/drawing/2014/main" id="{ED1748CE-CBAD-47A5-ACE8-C672CA3155EF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5" name="Picture 4">
            <a:hlinkClick r:id="rId5" action="ppaction://hlinksldjump"/>
            <a:extLst>
              <a:ext uri="{FF2B5EF4-FFF2-40B4-BE49-F238E27FC236}">
                <a16:creationId xmlns:a16="http://schemas.microsoft.com/office/drawing/2014/main" id="{C27A169E-C362-4D7A-90CE-5059AB255AE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6" name="Picture 5">
            <a:hlinkClick r:id="rId7" action="ppaction://hlinksldjump"/>
            <a:extLst>
              <a:ext uri="{FF2B5EF4-FFF2-40B4-BE49-F238E27FC236}">
                <a16:creationId xmlns:a16="http://schemas.microsoft.com/office/drawing/2014/main" id="{D92D9E57-D127-40CB-8746-D6DC41EAFE0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7" name="Picture 6">
            <a:hlinkClick r:id="rId9" action="ppaction://hlinksldjump"/>
            <a:extLst>
              <a:ext uri="{FF2B5EF4-FFF2-40B4-BE49-F238E27FC236}">
                <a16:creationId xmlns:a16="http://schemas.microsoft.com/office/drawing/2014/main" id="{C5CC0969-4AAC-4F92-AFFF-842F5D10CB0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1" action="ppaction://hlinksldjump"/>
            <a:extLst>
              <a:ext uri="{FF2B5EF4-FFF2-40B4-BE49-F238E27FC236}">
                <a16:creationId xmlns:a16="http://schemas.microsoft.com/office/drawing/2014/main" id="{3CD5A123-E70C-45C3-98E8-11A61B8EA3D1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CA85E62A-9A59-4759-9920-980D5E6B0001}"/>
              </a:ext>
            </a:extLst>
          </p:cNvPr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4194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4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 animBg="1"/>
      <p:bldP spid="2" grpId="1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05934856-F294-410A-AE37-781B209902E3}"/>
              </a:ext>
            </a:extLst>
          </p:cNvPr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A356866-B364-4874-B7EF-7D1043333196}"/>
              </a:ext>
            </a:extLst>
          </p:cNvPr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E9AE549-694A-463A-9DF7-635C803A516A}"/>
              </a:ext>
            </a:extLst>
          </p:cNvPr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4A05CE-522C-45C7-A018-D1294EADC95F}"/>
              </a:ext>
            </a:extLst>
          </p:cNvPr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3C0217-3781-4AE9-B377-A648695A3154}"/>
              </a:ext>
            </a:extLst>
          </p:cNvPr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BB81F3-E9FC-44C7-A656-A897017FFE8F}"/>
              </a:ext>
            </a:extLst>
          </p:cNvPr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8" name="Picture 7">
            <a:hlinkClick r:id="rId6" action="ppaction://hlinksldjump"/>
            <a:extLst>
              <a:ext uri="{FF2B5EF4-FFF2-40B4-BE49-F238E27FC236}">
                <a16:creationId xmlns:a16="http://schemas.microsoft.com/office/drawing/2014/main" id="{A3678A6C-EF67-47C5-AEA7-24C45AB08538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9" name="Đ">
            <a:extLst>
              <a:ext uri="{FF2B5EF4-FFF2-40B4-BE49-F238E27FC236}">
                <a16:creationId xmlns:a16="http://schemas.microsoft.com/office/drawing/2014/main" id="{D70CBDE6-EA8B-42C0-A648-93C4734F3042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0" name="B">
            <a:extLst>
              <a:ext uri="{FF2B5EF4-FFF2-40B4-BE49-F238E27FC236}">
                <a16:creationId xmlns:a16="http://schemas.microsoft.com/office/drawing/2014/main" id="{9A4F64F6-0136-49F5-B637-3AFA8F828D0C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1" name="C">
            <a:extLst>
              <a:ext uri="{FF2B5EF4-FFF2-40B4-BE49-F238E27FC236}">
                <a16:creationId xmlns:a16="http://schemas.microsoft.com/office/drawing/2014/main" id="{95FBEC29-2F25-454C-8830-9B4BCB302187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2" name="D">
            <a:extLst>
              <a:ext uri="{FF2B5EF4-FFF2-40B4-BE49-F238E27FC236}">
                <a16:creationId xmlns:a16="http://schemas.microsoft.com/office/drawing/2014/main" id="{B43AEBCA-C664-4854-B59D-00222074D07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3" name="Am-thanh-tra-loi-dung-www_nhacchuongvui_com.mp3">
            <a:hlinkClick r:id="" action="ppaction://media"/>
            <a:extLst>
              <a:ext uri="{FF2B5EF4-FFF2-40B4-BE49-F238E27FC236}">
                <a16:creationId xmlns:a16="http://schemas.microsoft.com/office/drawing/2014/main" id="{A801F255-63DF-4AB5-A4FC-DD79B600B23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4" name="Am-thanh-tra-loi-sai-www_nhacchuongvui_com.mp3">
            <a:hlinkClick r:id="" action="ppaction://media"/>
            <a:extLst>
              <a:ext uri="{FF2B5EF4-FFF2-40B4-BE49-F238E27FC236}">
                <a16:creationId xmlns:a16="http://schemas.microsoft.com/office/drawing/2014/main" id="{F5878F0E-0D5C-4904-B3F2-5F78A8DA650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15" name="Am-thanh-tra-loi-sai-www_nhacchuongvui_com.mp3">
            <a:hlinkClick r:id="" action="ppaction://media"/>
            <a:extLst>
              <a:ext uri="{FF2B5EF4-FFF2-40B4-BE49-F238E27FC236}">
                <a16:creationId xmlns:a16="http://schemas.microsoft.com/office/drawing/2014/main" id="{F92767A6-C58A-4066-BE8E-F2529E5D7EB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16" name="Am-thanh-tra-loi-sai-www_nhacchuongvui_com.mp3">
            <a:hlinkClick r:id="" action="ppaction://media"/>
            <a:extLst>
              <a:ext uri="{FF2B5EF4-FFF2-40B4-BE49-F238E27FC236}">
                <a16:creationId xmlns:a16="http://schemas.microsoft.com/office/drawing/2014/main" id="{3ED0B50E-F66C-40BC-8FB7-C83A6D80F92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7192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" grpId="0" animBg="1"/>
      <p:bldP spid="3" grpId="0"/>
      <p:bldP spid="4" grpId="0" animBg="1"/>
      <p:bldP spid="5" grpId="0" animBg="1"/>
      <p:bldP spid="6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56D00515-EB5A-4178-9BB2-603896DD3D68}"/>
              </a:ext>
            </a:extLst>
          </p:cNvPr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97BB8C6-429E-4D3E-B209-B450EBCD8CD9}"/>
              </a:ext>
            </a:extLst>
          </p:cNvPr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B09A18-FBDD-470B-A33C-652DE166E0A9}"/>
              </a:ext>
            </a:extLst>
          </p:cNvPr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ED6CA4D-ACCD-4385-9945-4F3258FBEC33}"/>
              </a:ext>
            </a:extLst>
          </p:cNvPr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22F0E9-7572-4376-9CDA-400D85C069B6}"/>
              </a:ext>
            </a:extLst>
          </p:cNvPr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6A46D1-F4A7-4822-8A76-6D219483204E}"/>
              </a:ext>
            </a:extLst>
          </p:cNvPr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8" name="Picture 7">
            <a:hlinkClick r:id="rId6" action="ppaction://hlinksldjump"/>
            <a:extLst>
              <a:ext uri="{FF2B5EF4-FFF2-40B4-BE49-F238E27FC236}">
                <a16:creationId xmlns:a16="http://schemas.microsoft.com/office/drawing/2014/main" id="{D22CA24E-C1E8-4C64-B2F0-35C91E191F2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9" name="Đ">
            <a:extLst>
              <a:ext uri="{FF2B5EF4-FFF2-40B4-BE49-F238E27FC236}">
                <a16:creationId xmlns:a16="http://schemas.microsoft.com/office/drawing/2014/main" id="{95381F55-FB7F-49CA-851B-315B032F6F8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0" name="B">
            <a:extLst>
              <a:ext uri="{FF2B5EF4-FFF2-40B4-BE49-F238E27FC236}">
                <a16:creationId xmlns:a16="http://schemas.microsoft.com/office/drawing/2014/main" id="{59100309-B8BE-490B-9D25-D84B698293C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1" name="C">
            <a:extLst>
              <a:ext uri="{FF2B5EF4-FFF2-40B4-BE49-F238E27FC236}">
                <a16:creationId xmlns:a16="http://schemas.microsoft.com/office/drawing/2014/main" id="{5F8240CD-A823-4671-BC03-70BBBF7554ED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2" name="D">
            <a:extLst>
              <a:ext uri="{FF2B5EF4-FFF2-40B4-BE49-F238E27FC236}">
                <a16:creationId xmlns:a16="http://schemas.microsoft.com/office/drawing/2014/main" id="{85EAA86B-0E9B-4527-8DC5-180F782089F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3" name="Am-thanh-tra-loi-dung-www_nhacchuongvui_com.mp3">
            <a:hlinkClick r:id="" action="ppaction://media"/>
            <a:extLst>
              <a:ext uri="{FF2B5EF4-FFF2-40B4-BE49-F238E27FC236}">
                <a16:creationId xmlns:a16="http://schemas.microsoft.com/office/drawing/2014/main" id="{74769CD2-FC04-47F3-AFE9-860CBA68459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4" name="Am-thanh-tra-loi-sai-www_nhacchuongvui_com.mp3">
            <a:hlinkClick r:id="" action="ppaction://media"/>
            <a:extLst>
              <a:ext uri="{FF2B5EF4-FFF2-40B4-BE49-F238E27FC236}">
                <a16:creationId xmlns:a16="http://schemas.microsoft.com/office/drawing/2014/main" id="{1D324384-1EF1-4349-8CA8-23BC1242CFB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15" name="Am-thanh-tra-loi-sai-www_nhacchuongvui_com.mp3">
            <a:hlinkClick r:id="" action="ppaction://media"/>
            <a:extLst>
              <a:ext uri="{FF2B5EF4-FFF2-40B4-BE49-F238E27FC236}">
                <a16:creationId xmlns:a16="http://schemas.microsoft.com/office/drawing/2014/main" id="{D239E212-99D6-453C-9B5B-36333989165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16" name="Am-thanh-tra-loi-sai-www_nhacchuongvui_com.mp3">
            <a:hlinkClick r:id="" action="ppaction://media"/>
            <a:extLst>
              <a:ext uri="{FF2B5EF4-FFF2-40B4-BE49-F238E27FC236}">
                <a16:creationId xmlns:a16="http://schemas.microsoft.com/office/drawing/2014/main" id="{013A8CBE-DC47-49FC-B499-19B76857AC0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96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" grpId="0" animBg="1"/>
      <p:bldP spid="3" grpId="0"/>
      <p:bldP spid="4" grpId="0" animBg="1"/>
      <p:bldP spid="5" grpId="0" animBg="1"/>
      <p:bldP spid="6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42661DCC-93DD-4316-8B06-CAF4DAE6E7AE}"/>
              </a:ext>
            </a:extLst>
          </p:cNvPr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C8E0BB3-F76D-466C-969F-30D44528839B}"/>
              </a:ext>
            </a:extLst>
          </p:cNvPr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4BBC2F1-1895-4869-A573-705C3B2ABC8B}"/>
              </a:ext>
            </a:extLst>
          </p:cNvPr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7D2CC4C-A280-4556-AECF-1058CC9DA334}"/>
              </a:ext>
            </a:extLst>
          </p:cNvPr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1F7FD5-4633-4530-ADD2-7B88705A81CE}"/>
              </a:ext>
            </a:extLst>
          </p:cNvPr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BDFB64B-BBE8-4B08-BC98-78FEEAA7B374}"/>
              </a:ext>
            </a:extLst>
          </p:cNvPr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8" name="Picture 7">
            <a:hlinkClick r:id="rId6" action="ppaction://hlinksldjump"/>
            <a:extLst>
              <a:ext uri="{FF2B5EF4-FFF2-40B4-BE49-F238E27FC236}">
                <a16:creationId xmlns:a16="http://schemas.microsoft.com/office/drawing/2014/main" id="{16CDA840-4DF0-456E-AD5B-04B18A1411A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9" name="Đ">
            <a:extLst>
              <a:ext uri="{FF2B5EF4-FFF2-40B4-BE49-F238E27FC236}">
                <a16:creationId xmlns:a16="http://schemas.microsoft.com/office/drawing/2014/main" id="{571745ED-ED80-423F-AA62-A10A401A816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0" name="B">
            <a:extLst>
              <a:ext uri="{FF2B5EF4-FFF2-40B4-BE49-F238E27FC236}">
                <a16:creationId xmlns:a16="http://schemas.microsoft.com/office/drawing/2014/main" id="{BE60490A-6175-4A9A-82BC-A169CB3A68A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1" name="C">
            <a:extLst>
              <a:ext uri="{FF2B5EF4-FFF2-40B4-BE49-F238E27FC236}">
                <a16:creationId xmlns:a16="http://schemas.microsoft.com/office/drawing/2014/main" id="{0E4BF206-3E51-4904-9F7A-749BDD3EC9F6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2" name="D">
            <a:extLst>
              <a:ext uri="{FF2B5EF4-FFF2-40B4-BE49-F238E27FC236}">
                <a16:creationId xmlns:a16="http://schemas.microsoft.com/office/drawing/2014/main" id="{63FBDAB5-1CBD-4AD3-ABB9-161419D7B74E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3" name="Am-thanh-tra-loi-dung-www_nhacchuongvui_com.mp3">
            <a:hlinkClick r:id="" action="ppaction://media"/>
            <a:extLst>
              <a:ext uri="{FF2B5EF4-FFF2-40B4-BE49-F238E27FC236}">
                <a16:creationId xmlns:a16="http://schemas.microsoft.com/office/drawing/2014/main" id="{FBD57623-6A14-4D68-A8B8-F42386DBAC2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4" name="Am-thanh-tra-loi-sai-www_nhacchuongvui_com.mp3">
            <a:hlinkClick r:id="" action="ppaction://media"/>
            <a:extLst>
              <a:ext uri="{FF2B5EF4-FFF2-40B4-BE49-F238E27FC236}">
                <a16:creationId xmlns:a16="http://schemas.microsoft.com/office/drawing/2014/main" id="{7F9E1E46-4655-43C7-9F4A-D8B91AA4412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15" name="Am-thanh-tra-loi-sai-www_nhacchuongvui_com.mp3">
            <a:hlinkClick r:id="" action="ppaction://media"/>
            <a:extLst>
              <a:ext uri="{FF2B5EF4-FFF2-40B4-BE49-F238E27FC236}">
                <a16:creationId xmlns:a16="http://schemas.microsoft.com/office/drawing/2014/main" id="{EC6020B1-EEDA-46F8-9413-ED8A5B8D005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16" name="Am-thanh-tra-loi-sai-www_nhacchuongvui_com.mp3">
            <a:hlinkClick r:id="" action="ppaction://media"/>
            <a:extLst>
              <a:ext uri="{FF2B5EF4-FFF2-40B4-BE49-F238E27FC236}">
                <a16:creationId xmlns:a16="http://schemas.microsoft.com/office/drawing/2014/main" id="{3B99845A-5903-4D31-B705-3F72D5A4B5F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836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8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0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" grpId="0" animBg="1"/>
      <p:bldP spid="3" grpId="0"/>
      <p:bldP spid="4" grpId="0" animBg="1"/>
      <p:bldP spid="5" grpId="0" animBg="1"/>
      <p:bldP spid="6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EABF163-0C77-48B4-85B1-14787CDD815D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!!1">
            <a:extLst>
              <a:ext uri="{FF2B5EF4-FFF2-40B4-BE49-F238E27FC236}">
                <a16:creationId xmlns:a16="http://schemas.microsoft.com/office/drawing/2014/main" id="{6905B71E-17CF-4C03-B78B-52DCC11A0021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78A9EB-8EF4-4B5D-BF24-B62485767D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9916" y="1210399"/>
            <a:ext cx="3574226" cy="476563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5CC640B-ABB3-4D45-A5BF-16CF55B88D2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9014" y="121039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32726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A05C0D6-CF12-4488-AA69-DA202DD4ADFE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!!4">
            <a:extLst>
              <a:ext uri="{FF2B5EF4-FFF2-40B4-BE49-F238E27FC236}">
                <a16:creationId xmlns:a16="http://schemas.microsoft.com/office/drawing/2014/main" id="{2F2C3D8C-D0CD-4F24-82D9-1460F86F1556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8DD8E66-25EE-41D7-AA4F-F16EFA77AF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7E2C588-D7F3-4575-93C0-AD32CC7FE2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B47335D-86B6-4577-8809-8CA084E5E4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103C575-99D6-4A47-BCA8-4B4E51722F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827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2A475D4-D9E5-4A85-9C47-B198409FCFD9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3" name="TextBox 2">
            <a:extLst>
              <a:ext uri="{FF2B5EF4-FFF2-40B4-BE49-F238E27FC236}">
                <a16:creationId xmlns:a16="http://schemas.microsoft.com/office/drawing/2014/main" id="{557E4F97-07D5-419C-BB07-E5E64ECE1A48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7DC36056-7EC1-45FB-BE6D-445CCFE4BCE7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9976104-12B7-429D-8C75-278E4EFE86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DA4016-0425-4507-BAB8-6AAA5590DE98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4DED5F7-30D4-434D-8F41-9E16BAB9FBE4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72619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0E3934-9FEE-4637-AAC4-8FB6FF3E1E2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D6FBC0E-4797-489C-842F-619C5928EEC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6D8C5AB0-8E9E-4F0D-A2F8-817955EA850A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A4586E7-E126-4F0B-998E-FC8F66774B32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A5D9B40D-45CF-49E4-969A-4A337CAF4965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B0406A2-3BA1-4BA0-9F05-3396CC3E737B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CFA7083-A374-4FB2-AB20-4C1C914A7236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33798" descr="1-23">
            <a:extLst>
              <a:ext uri="{FF2B5EF4-FFF2-40B4-BE49-F238E27FC236}">
                <a16:creationId xmlns:a16="http://schemas.microsoft.com/office/drawing/2014/main" id="{23AF2A43-B970-49F7-BDAC-6A019B1296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AB2CAE2D-4EBA-4C59-BA8E-D4E4A4E39CCC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CFC673E2-E77F-47DA-A14E-89DAB3DDB24C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702601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phic 1" descr="Clipboard">
            <a:extLst>
              <a:ext uri="{FF2B5EF4-FFF2-40B4-BE49-F238E27FC236}">
                <a16:creationId xmlns:a16="http://schemas.microsoft.com/office/drawing/2014/main" id="{E8271B6A-62E1-424F-A57F-C104D2B958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3" name="Graphic 2" descr="Pencil">
            <a:extLst>
              <a:ext uri="{FF2B5EF4-FFF2-40B4-BE49-F238E27FC236}">
                <a16:creationId xmlns:a16="http://schemas.microsoft.com/office/drawing/2014/main" id="{72A8C598-CBA3-4762-992C-1FD36F4257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8BC61B9-B38F-417D-B8F2-FD7778C6CEC0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D84B820-380F-41AD-B189-268F90D548F9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328C05F-5FF4-4F72-AD52-7D54999F2E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2D2F02D-9CF7-4AD6-90D8-7C113E7E6D1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1B1BA00-91E8-4511-9A9C-5F43B9B227E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84D1E4B-D004-4F99-B053-B69FC24A2C5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348547F-3F36-4C3F-A9DC-4A96456A197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521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B1DBAAC1-C2E5-4E3F-AF32-4FFB190E9D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48734" y="2169763"/>
            <a:ext cx="8198602" cy="1447209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8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 !</a:t>
            </a:r>
          </a:p>
        </p:txBody>
      </p:sp>
      <p:pic>
        <p:nvPicPr>
          <p:cNvPr id="4" name="1" descr="Clipboard">
            <a:extLst>
              <a:ext uri="{FF2B5EF4-FFF2-40B4-BE49-F238E27FC236}">
                <a16:creationId xmlns:a16="http://schemas.microsoft.com/office/drawing/2014/main" id="{033FD8E1-865D-443B-BDCD-E4A6CA920C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262852" y="3768713"/>
            <a:ext cx="3194131" cy="3194131"/>
          </a:xfrm>
          <a:prstGeom prst="rect">
            <a:avLst/>
          </a:prstGeom>
        </p:spPr>
      </p:pic>
      <p:pic>
        <p:nvPicPr>
          <p:cNvPr id="5" name="Graphic 4" descr="Ruler">
            <a:extLst>
              <a:ext uri="{FF2B5EF4-FFF2-40B4-BE49-F238E27FC236}">
                <a16:creationId xmlns:a16="http://schemas.microsoft.com/office/drawing/2014/main" id="{A62F20EE-BF08-43A3-9329-BE5BBCD0DF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6" name="Graphic 5" descr="Pencil">
            <a:extLst>
              <a:ext uri="{FF2B5EF4-FFF2-40B4-BE49-F238E27FC236}">
                <a16:creationId xmlns:a16="http://schemas.microsoft.com/office/drawing/2014/main" id="{6874125B-31A5-4E36-B049-15C69C33E4D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6532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FAFF9E9-612A-4D5E-A19C-EAB8245444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8DB2675-54B2-41E9-8F9F-DB11EEF5B1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B55AF73-21C0-4722-B1AF-B919960D2E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EA97956-0081-49D4-B8BB-8ACA21F7A4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6" name="Left Arrow 5">
            <a:extLst>
              <a:ext uri="{FF2B5EF4-FFF2-40B4-BE49-F238E27FC236}">
                <a16:creationId xmlns:a16="http://schemas.microsoft.com/office/drawing/2014/main" id="{3EA90FBA-D044-4774-A903-05E4838AAEE3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7" name="Left Arrow 6">
            <a:extLst>
              <a:ext uri="{FF2B5EF4-FFF2-40B4-BE49-F238E27FC236}">
                <a16:creationId xmlns:a16="http://schemas.microsoft.com/office/drawing/2014/main" id="{758E7AE8-E40D-498F-B8C0-4C0000D744D0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8" name="Left Arrow 7">
            <a:extLst>
              <a:ext uri="{FF2B5EF4-FFF2-40B4-BE49-F238E27FC236}">
                <a16:creationId xmlns:a16="http://schemas.microsoft.com/office/drawing/2014/main" id="{2C699FE9-96B4-4F3C-BAC2-060DCB8994E6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AF2187F-5FB9-433E-9C7E-052E3C2C3C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8721DC9-0993-43CA-BF6F-6FE21256D5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D8EBF79-D811-453F-8FF6-D61D1FBED01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12" name="Left Arrow 11">
            <a:extLst>
              <a:ext uri="{FF2B5EF4-FFF2-40B4-BE49-F238E27FC236}">
                <a16:creationId xmlns:a16="http://schemas.microsoft.com/office/drawing/2014/main" id="{AB346EDD-8BB8-4AC7-AC68-99BB2BCC068F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13" name="Left Arrow 12">
            <a:extLst>
              <a:ext uri="{FF2B5EF4-FFF2-40B4-BE49-F238E27FC236}">
                <a16:creationId xmlns:a16="http://schemas.microsoft.com/office/drawing/2014/main" id="{ECD6FF25-6170-4EE7-BEF2-2246A1E0D5C6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14" name="Left Arrow 13">
            <a:extLst>
              <a:ext uri="{FF2B5EF4-FFF2-40B4-BE49-F238E27FC236}">
                <a16:creationId xmlns:a16="http://schemas.microsoft.com/office/drawing/2014/main" id="{C5CB9E1A-88D1-49D9-A4BC-C748CF70CE7D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3723392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2" grpId="0" animBg="1"/>
      <p:bldP spid="13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25D1018-E584-4D28-863F-14F3AF0E8A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90038FF-C309-4702-B3A0-FAEAF7CD08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0"/>
            <a:ext cx="51818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7978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A93AD0-3544-4CB9-BFF3-842AD15F9267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FBCDA3-8F3D-4CF6-B297-06FBA85EACC2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46FEDED-4CE4-4007-93AC-3285F6824C1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94729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3075" descr="5">
            <a:extLst>
              <a:ext uri="{FF2B5EF4-FFF2-40B4-BE49-F238E27FC236}">
                <a16:creationId xmlns:a16="http://schemas.microsoft.com/office/drawing/2014/main" id="{F454D552-1FCC-4333-83DF-7185289D9F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55F6CBAB-B5FB-4E44-A882-F71A5BE6AC46}"/>
              </a:ext>
            </a:extLst>
          </p:cNvPr>
          <p:cNvSpPr txBox="1">
            <a:spLocks/>
          </p:cNvSpPr>
          <p:nvPr/>
        </p:nvSpPr>
        <p:spPr>
          <a:xfrm>
            <a:off x="1393649" y="493412"/>
            <a:ext cx="9601196" cy="63885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5500" b="1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  <a:endParaRPr lang="en-US" sz="5500" b="1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6574D46A-FE83-48B0-BA1C-7276C30CC578}"/>
              </a:ext>
            </a:extLst>
          </p:cNvPr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1" name="图片 3077" descr="7">
            <a:extLst>
              <a:ext uri="{FF2B5EF4-FFF2-40B4-BE49-F238E27FC236}">
                <a16:creationId xmlns:a16="http://schemas.microsoft.com/office/drawing/2014/main" id="{57730E0D-EE23-4EAF-B2E5-0A0045CCAE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0" descr="9">
            <a:extLst>
              <a:ext uri="{FF2B5EF4-FFF2-40B4-BE49-F238E27FC236}">
                <a16:creationId xmlns:a16="http://schemas.microsoft.com/office/drawing/2014/main" id="{0B30E70A-3606-4683-A84D-5202EFFC83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" name="图片 3081" descr="10">
            <a:extLst>
              <a:ext uri="{FF2B5EF4-FFF2-40B4-BE49-F238E27FC236}">
                <a16:creationId xmlns:a16="http://schemas.microsoft.com/office/drawing/2014/main" id="{46A8BB59-FA37-4B1D-97D1-32B83C6653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8B29FBCF-A3B8-4AF7-9E01-F191B66990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803BEE2-46D7-4A2D-8C2C-48DE845FC02C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1DD647D-5C64-4D37-AC95-243DC5B33B2C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C162E87-01EC-4C30-A987-C7F06CF23E64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C484523-0250-4D6D-9975-C7ADA305036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C319ACC-B18D-4E3A-9C68-F984BE7F7B98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1935461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5617202-61AC-4EFE-BDD7-CDBB13EFFF5E}"/>
              </a:ext>
            </a:extLst>
          </p:cNvPr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CB620BB-3F18-4D0C-BF46-1772E7B56E3D}"/>
              </a:ext>
            </a:extLst>
          </p:cNvPr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67064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2C5C2B3-52BC-4C9A-BA94-97A6D5F413FE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!!1">
            <a:extLst>
              <a:ext uri="{FF2B5EF4-FFF2-40B4-BE49-F238E27FC236}">
                <a16:creationId xmlns:a16="http://schemas.microsoft.com/office/drawing/2014/main" id="{7D8427EB-69D3-4160-B7E5-8DD3128F16ED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C22BBEC-70C1-440F-B669-76D5F351CCAD}"/>
              </a:ext>
            </a:extLst>
          </p:cNvPr>
          <p:cNvSpPr txBox="1">
            <a:spLocks/>
          </p:cNvSpPr>
          <p:nvPr/>
        </p:nvSpPr>
        <p:spPr>
          <a:xfrm>
            <a:off x="1352565" y="1882176"/>
            <a:ext cx="4305457" cy="2367281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None/>
              <a:defRPr sz="2200" kern="1200" cap="all" baseline="0">
                <a:solidFill>
                  <a:schemeClr val="bg1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20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8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"/>
            <a:r>
              <a:rPr lang="en-US"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 chọn ra một bộ sưu tập tem (bao gồm các con tem cùng một chủ đề) mà em thích </a:t>
            </a:r>
            <a:endParaRPr lang="en-US" sz="3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888937-B3D3-455D-90A2-8A92C51AFBE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641464E-20D6-465E-AEEB-F654E74A10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7ADE3AA-52A2-4F42-9098-6038955FAA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D59BDD0-CB58-4B89-BFCE-B5F6D58678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697D2CE-16A7-4687-A4DC-58185F0A757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3BB44E7-0AE3-47EF-BD01-AE5742F0C03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BAB2C8B-35DC-4805-88F3-26F6D23D8A4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4F569EF-1F1E-4847-B1CB-CACC98CAE1B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31065" y="4694591"/>
            <a:ext cx="1499301" cy="219409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CF41A9B-2BCE-4BED-9FB0-EEFF80FB7F4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78968" y="4741089"/>
            <a:ext cx="1370286" cy="210110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6740868-E7B2-4783-8B4C-399D1BD1771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38276" y="5064203"/>
            <a:ext cx="1703130" cy="151278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0BCA443-A167-4B35-9F12-BA211510BD0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01293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135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410490B7-8627-4191-9DC3-750A593F24E6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!!1">
            <a:extLst>
              <a:ext uri="{FF2B5EF4-FFF2-40B4-BE49-F238E27FC236}">
                <a16:creationId xmlns:a16="http://schemas.microsoft.com/office/drawing/2014/main" id="{E3DAC3A6-DB42-4813-85AB-D9B64F519E1C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58652CA-1357-4E62-8443-9BC79A71F1C6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BD26BC-FFCC-4E27-A54E-B007A4C877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6E60B02-2890-4ACE-B08E-4F86E1E6DD4A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1914BE0-5998-4E66-9831-36467B4560A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D746B1A-251B-4911-AF93-D98B0C1D58F2}"/>
              </a:ext>
            </a:extLst>
          </p:cNvPr>
          <p:cNvSpPr txBox="1"/>
          <p:nvPr/>
        </p:nvSpPr>
        <p:spPr>
          <a:xfrm>
            <a:off x="7176451" y="472211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0530310-2CAC-41B1-8250-EDBA3D8AFA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8A32C0D-ED80-430A-BEFB-3C52FF43AA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0E213A9-34AC-4471-90CC-5736252BC7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6F6F2C7-E83A-462D-A33C-62BA4CF1AA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C741BC0-0925-42EF-A895-D92820D335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077DAFF-E99E-4221-B055-E0D9E616DF9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C09A4B0-517D-412E-AD0B-D2CC1A47736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A08A000-8F28-49D0-84EF-E6BBED8AD59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E18F24E-2229-4E2B-BF35-ACBB633AE9E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76D9C53-FF5F-4C1E-B3B6-F84EF2F0430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68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1C647B"/>
      </a:dk2>
      <a:lt2>
        <a:srgbClr val="98B7D3"/>
      </a:lt2>
      <a:accent1>
        <a:srgbClr val="274FA4"/>
      </a:accent1>
      <a:accent2>
        <a:srgbClr val="48A8D0"/>
      </a:accent2>
      <a:accent3>
        <a:srgbClr val="53B18F"/>
      </a:accent3>
      <a:accent4>
        <a:srgbClr val="D78D38"/>
      </a:accent4>
      <a:accent5>
        <a:srgbClr val="BA3F51"/>
      </a:accent5>
      <a:accent6>
        <a:srgbClr val="AE52D9"/>
      </a:accent6>
      <a:hlink>
        <a:srgbClr val="2AA2DA"/>
      </a:hlink>
      <a:folHlink>
        <a:srgbClr val="76A3B8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DEB094D4-7FD8-4F86-93D5-B0F1341EF58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roplet</Template>
  <TotalTime>11</TotalTime>
  <Words>1266</Words>
  <Application>Microsoft Office PowerPoint</Application>
  <PresentationFormat>Widescreen</PresentationFormat>
  <Paragraphs>133</Paragraphs>
  <Slides>24</Slides>
  <Notes>0</Notes>
  <HiddenSlides>0</HiddenSlides>
  <MMClips>1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Lucida Handwriting</vt:lpstr>
      <vt:lpstr>Script MT Bold</vt:lpstr>
      <vt:lpstr>Times New Roman</vt:lpstr>
      <vt:lpstr>Tw Cen MT</vt:lpstr>
      <vt:lpstr>Wingdings</vt:lpstr>
      <vt:lpstr>Droplet</vt:lpstr>
      <vt:lpstr>Equation</vt:lpstr>
      <vt:lpstr>  CHÀO MỪNG CÁC EM ĐẾN VỚI TIẾT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THANK YOU 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CHÀO MỪNG CÁC EM ĐẾN VỚI TIẾT HỌC</dc:title>
  <dc:creator>tung le son</dc:creator>
  <cp:lastModifiedBy>tung le son</cp:lastModifiedBy>
  <cp:revision>1</cp:revision>
  <dcterms:created xsi:type="dcterms:W3CDTF">2021-08-21T14:26:32Z</dcterms:created>
  <dcterms:modified xsi:type="dcterms:W3CDTF">2021-08-21T14:38:19Z</dcterms:modified>
</cp:coreProperties>
</file>